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3BA1" w:rsidRPr="00283BA1" w:rsidRDefault="00283BA1" w:rsidP="0086654B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 w:rsidRPr="00283BA1">
        <w:rPr>
          <w:b/>
          <w:sz w:val="26"/>
          <w:szCs w:val="26"/>
        </w:rPr>
        <w:t xml:space="preserve"> Equations in One Variable</w:t>
      </w:r>
    </w:p>
    <w:p w:rsidR="00283BA1" w:rsidRPr="00A17472" w:rsidRDefault="00283BA1" w:rsidP="0086654B">
      <w:pPr>
        <w:autoSpaceDE w:val="0"/>
        <w:autoSpaceDN w:val="0"/>
        <w:adjustRightInd w:val="0"/>
        <w:ind w:left="540" w:hanging="540"/>
        <w:rPr>
          <w:b/>
          <w:color w:val="FF0000"/>
        </w:rPr>
      </w:pPr>
    </w:p>
    <w:p w:rsidR="00283BA1" w:rsidRDefault="0086654B" w:rsidP="0086654B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Solve Equations with Rational Coefficients</w:t>
      </w:r>
      <w:r w:rsidR="00283BA1">
        <w:rPr>
          <w:b/>
          <w:color w:val="FF0000"/>
        </w:rPr>
        <w:t xml:space="preserve"> </w:t>
      </w:r>
    </w:p>
    <w:p w:rsidR="00283BA1" w:rsidRDefault="00283BA1" w:rsidP="0086654B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bookmarkStart w:id="0" w:name="_GoBack"/>
      <w:bookmarkEnd w:id="0"/>
    </w:p>
    <w:p w:rsidR="00283BA1" w:rsidRPr="006615BF" w:rsidRDefault="006E3802" w:rsidP="0086654B">
      <w:pPr>
        <w:autoSpaceDE w:val="0"/>
        <w:autoSpaceDN w:val="0"/>
        <w:adjustRightInd w:val="0"/>
        <w:ind w:left="540" w:hanging="540"/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74930</wp:posOffset>
                </wp:positionV>
                <wp:extent cx="447675" cy="352425"/>
                <wp:effectExtent l="0" t="0" r="0" b="4445"/>
                <wp:wrapNone/>
                <wp:docPr id="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15BF" w:rsidRDefault="006615BF" w:rsidP="006615BF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95238" cy="314286"/>
                                  <wp:effectExtent l="19050" t="0" r="0" b="0"/>
                                  <wp:docPr id="11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5238" cy="3142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-8.2pt;margin-top:5.9pt;width:35.25pt;height:27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" filled="f" stroked="f">
                <v:textbox>
                  <w:txbxContent>
                    <w:p w:rsidR="006615BF" w:rsidRDefault="006615BF" w:rsidP="006615BF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95238" cy="314286"/>
                            <wp:effectExtent l="19050" t="0" r="0" b="0"/>
                            <wp:docPr id="11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95238" cy="3142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83BA1" w:rsidRPr="006615BF">
        <w:rPr>
          <w:b/>
          <w:bCs/>
        </w:rPr>
        <w:tab/>
        <w:t xml:space="preserve">         </w:t>
      </w:r>
      <w:r w:rsidR="00283BA1" w:rsidRPr="006615BF">
        <w:tab/>
        <w:t xml:space="preserve">                   </w:t>
      </w:r>
    </w:p>
    <w:p w:rsidR="00283BA1" w:rsidRPr="006615BF" w:rsidRDefault="006E3802" w:rsidP="0086654B">
      <w:pPr>
        <w:autoSpaceDE w:val="0"/>
        <w:autoSpaceDN w:val="0"/>
        <w:adjustRightInd w:val="0"/>
        <w:ind w:left="540" w:hanging="540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133350</wp:posOffset>
                </wp:positionV>
                <wp:extent cx="2971800" cy="1214120"/>
                <wp:effectExtent l="0" t="635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214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15BF" w:rsidRPr="00A17472" w:rsidRDefault="006615BF" w:rsidP="00283BA1">
                            <w:pPr>
                              <w:rPr>
                                <w:color w:val="0000FF"/>
                                <w:sz w:val="4"/>
                                <w:szCs w:val="4"/>
                              </w:rPr>
                            </w:pPr>
                          </w:p>
                          <w:p w:rsidR="006615BF" w:rsidRDefault="006615BF" w:rsidP="006615BF">
                            <w:pPr>
                              <w:spacing w:before="240"/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Write the equation.</w:t>
                            </w:r>
                          </w:p>
                          <w:p w:rsidR="006615BF" w:rsidRPr="0086654B" w:rsidRDefault="006615BF" w:rsidP="006615BF">
                            <w:pPr>
                              <w:spacing w:line="240" w:lineRule="auto"/>
                              <w:rPr>
                                <w:color w:val="0000FF"/>
                                <w:sz w:val="16"/>
                                <w:szCs w:val="16"/>
                              </w:rPr>
                            </w:pPr>
                          </w:p>
                          <w:p w:rsidR="006615BF" w:rsidRPr="00A17472" w:rsidRDefault="006615BF" w:rsidP="006615BF">
                            <w:pPr>
                              <w:spacing w:line="240" w:lineRule="auto"/>
                              <w:rPr>
                                <w:color w:val="0000FF"/>
                              </w:rPr>
                            </w:pPr>
                            <w:r w:rsidRPr="00A17472">
                              <w:rPr>
                                <w:color w:val="0000FF"/>
                              </w:rPr>
                              <w:t>Mult</w:t>
                            </w:r>
                            <w:r>
                              <w:rPr>
                                <w:color w:val="0000FF"/>
                              </w:rPr>
                              <w:t>iply each side</w:t>
                            </w:r>
                            <w:r w:rsidRPr="00A17472">
                              <w:rPr>
                                <w:color w:val="0000FF"/>
                              </w:rPr>
                              <w:t xml:space="preserve"> by the reciprocal of −</w:t>
                            </w:r>
                            <w:r w:rsidR="00201E50" w:rsidRPr="00A17472">
                              <w:rPr>
                                <w:color w:val="0000FF"/>
                              </w:rPr>
                              <w:fldChar w:fldCharType="begin"/>
                            </w:r>
                            <w:r w:rsidRPr="00A17472">
                              <w:rPr>
                                <w:color w:val="0000FF"/>
                              </w:rPr>
                              <w:instrText xml:space="preserve"> EQ \F(7,8)</w:instrText>
                            </w:r>
                            <w:r w:rsidR="00201E50" w:rsidRPr="00A17472">
                              <w:rPr>
                                <w:color w:val="0000FF"/>
                              </w:rPr>
                              <w:fldChar w:fldCharType="end"/>
                            </w:r>
                            <w:r w:rsidRPr="00A17472">
                              <w:rPr>
                                <w:color w:val="0000FF"/>
                              </w:rPr>
                              <w:t>.</w:t>
                            </w:r>
                          </w:p>
                          <w:p w:rsidR="006615BF" w:rsidRPr="006615BF" w:rsidRDefault="006615BF" w:rsidP="006615BF">
                            <w:pPr>
                              <w:spacing w:line="240" w:lineRule="auto"/>
                              <w:rPr>
                                <w:color w:val="0000FF"/>
                                <w:sz w:val="12"/>
                                <w:szCs w:val="12"/>
                              </w:rPr>
                            </w:pPr>
                          </w:p>
                          <w:p w:rsidR="006615BF" w:rsidRPr="00A17472" w:rsidRDefault="006615BF" w:rsidP="006615BF">
                            <w:pPr>
                              <w:spacing w:line="240" w:lineRule="auto"/>
                            </w:pPr>
                            <w:r w:rsidRPr="00A17472">
                              <w:rPr>
                                <w:color w:val="0000FF"/>
                              </w:rPr>
                              <w:t>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153pt;margin-top:10.5pt;width:234pt;height:9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" filled="f" stroked="f">
                <v:textbox>
                  <w:txbxContent>
                    <w:p w:rsidR="006615BF" w:rsidRPr="00A17472" w:rsidRDefault="006615BF" w:rsidP="00283BA1">
                      <w:pPr>
                        <w:rPr>
                          <w:color w:val="0000FF"/>
                          <w:sz w:val="4"/>
                          <w:szCs w:val="4"/>
                        </w:rPr>
                      </w:pPr>
                    </w:p>
                    <w:p w:rsidR="006615BF" w:rsidRDefault="006615BF" w:rsidP="006615BF">
                      <w:pPr>
                        <w:spacing w:before="240"/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Write the equation.</w:t>
                      </w:r>
                    </w:p>
                    <w:p w:rsidR="006615BF" w:rsidRPr="0086654B" w:rsidRDefault="006615BF" w:rsidP="006615BF">
                      <w:pPr>
                        <w:spacing w:line="240" w:lineRule="auto"/>
                        <w:rPr>
                          <w:color w:val="0000FF"/>
                          <w:sz w:val="16"/>
                          <w:szCs w:val="16"/>
                        </w:rPr>
                      </w:pPr>
                    </w:p>
                    <w:p w:rsidR="006615BF" w:rsidRPr="00A17472" w:rsidRDefault="006615BF" w:rsidP="006615BF">
                      <w:pPr>
                        <w:spacing w:line="240" w:lineRule="auto"/>
                        <w:rPr>
                          <w:color w:val="0000FF"/>
                        </w:rPr>
                      </w:pPr>
                      <w:r w:rsidRPr="00A17472">
                        <w:rPr>
                          <w:color w:val="0000FF"/>
                        </w:rPr>
                        <w:t>Mult</w:t>
                      </w:r>
                      <w:r>
                        <w:rPr>
                          <w:color w:val="0000FF"/>
                        </w:rPr>
                        <w:t>iply each side</w:t>
                      </w:r>
                      <w:r w:rsidRPr="00A17472">
                        <w:rPr>
                          <w:color w:val="0000FF"/>
                        </w:rPr>
                        <w:t xml:space="preserve"> by the reciprocal of −</w:t>
                      </w:r>
                      <w:r w:rsidR="00201E50" w:rsidRPr="00A17472">
                        <w:rPr>
                          <w:color w:val="0000FF"/>
                        </w:rPr>
                        <w:fldChar w:fldCharType="begin"/>
                      </w:r>
                      <w:r w:rsidRPr="00A17472">
                        <w:rPr>
                          <w:color w:val="0000FF"/>
                        </w:rPr>
                        <w:instrText xml:space="preserve"> EQ \F(7,8)</w:instrText>
                      </w:r>
                      <w:r w:rsidR="00201E50" w:rsidRPr="00A17472">
                        <w:rPr>
                          <w:color w:val="0000FF"/>
                        </w:rPr>
                        <w:fldChar w:fldCharType="end"/>
                      </w:r>
                      <w:r w:rsidRPr="00A17472">
                        <w:rPr>
                          <w:color w:val="0000FF"/>
                        </w:rPr>
                        <w:t>.</w:t>
                      </w:r>
                    </w:p>
                    <w:p w:rsidR="006615BF" w:rsidRPr="006615BF" w:rsidRDefault="006615BF" w:rsidP="006615BF">
                      <w:pPr>
                        <w:spacing w:line="240" w:lineRule="auto"/>
                        <w:rPr>
                          <w:color w:val="0000FF"/>
                          <w:sz w:val="12"/>
                          <w:szCs w:val="12"/>
                        </w:rPr>
                      </w:pPr>
                    </w:p>
                    <w:p w:rsidR="006615BF" w:rsidRPr="00A17472" w:rsidRDefault="006615BF" w:rsidP="006615BF">
                      <w:pPr>
                        <w:spacing w:line="240" w:lineRule="auto"/>
                      </w:pPr>
                      <w:r w:rsidRPr="00A17472">
                        <w:rPr>
                          <w:color w:val="0000FF"/>
                        </w:rPr>
                        <w:t>Simplify.</w:t>
                      </w:r>
                    </w:p>
                  </w:txbxContent>
                </v:textbox>
              </v:shape>
            </w:pict>
          </mc:Fallback>
        </mc:AlternateContent>
      </w:r>
      <w:r w:rsidR="00283BA1" w:rsidRPr="006615BF">
        <w:t xml:space="preserve">    </w:t>
      </w:r>
      <w:r w:rsidR="0086654B" w:rsidRPr="006615BF">
        <w:tab/>
      </w:r>
      <w:r w:rsidR="006615BF" w:rsidRPr="006615BF">
        <w:rPr>
          <w:b/>
        </w:rPr>
        <w:t xml:space="preserve">Solve </w:t>
      </w:r>
      <m:oMath>
        <m:r>
          <m:rPr>
            <m:sty m:val="bi"/>
          </m:rP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den>
        </m:f>
      </m:oMath>
      <w:r w:rsidR="006615BF" w:rsidRPr="006615BF">
        <w:rPr>
          <w:rFonts w:eastAsiaTheme="minorEastAsia"/>
          <w:b/>
          <w:i/>
        </w:rPr>
        <w:t>k</w:t>
      </w:r>
      <w:r w:rsidR="006615BF" w:rsidRPr="006615BF">
        <w:rPr>
          <w:rFonts w:eastAsiaTheme="minorEastAsia"/>
          <w:b/>
        </w:rPr>
        <w:t xml:space="preserve"> = –21. Check your solution.</w:t>
      </w:r>
      <w:r w:rsidR="0086654B" w:rsidRPr="006615BF">
        <w:br/>
      </w:r>
      <w:r w:rsidR="00E64E9E" w:rsidRPr="00E64E9E">
        <w:rPr>
          <w:position w:val="-54"/>
        </w:rPr>
        <w:object w:dxaOrig="232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75pt" o:ole="">
            <v:imagedata r:id="rId9" o:title=""/>
          </v:shape>
          <o:OLEObject Type="Embed" ProgID="Equation.DSMT4" ShapeID="_x0000_i1025" DrawAspect="Content" ObjectID="_1331722029" r:id="rId10"/>
        </w:object>
      </w:r>
      <w:r w:rsidR="00283BA1" w:rsidRPr="006615BF">
        <w:tab/>
      </w:r>
    </w:p>
    <w:p w:rsidR="00E64E9E" w:rsidRDefault="00E64E9E" w:rsidP="00E64E9E">
      <w:pPr>
        <w:tabs>
          <w:tab w:val="left" w:pos="216"/>
          <w:tab w:val="left" w:pos="1008"/>
        </w:tabs>
        <w:ind w:left="540" w:hanging="540"/>
      </w:pPr>
    </w:p>
    <w:p w:rsidR="00E64E9E" w:rsidRPr="008F4A8D" w:rsidRDefault="00E64E9E" w:rsidP="00E64E9E">
      <w:pPr>
        <w:tabs>
          <w:tab w:val="left" w:pos="216"/>
          <w:tab w:val="left" w:pos="1008"/>
        </w:tabs>
        <w:ind w:left="540" w:hanging="540"/>
      </w:pPr>
      <w:r w:rsidRPr="008F4A8D">
        <w:t xml:space="preserve">Check the solution by replacing </w:t>
      </w:r>
      <w:r>
        <w:rPr>
          <w:i/>
        </w:rPr>
        <w:t>k</w:t>
      </w:r>
      <w:r w:rsidRPr="008F4A8D">
        <w:t xml:space="preserve"> with </w:t>
      </w:r>
      <w:r>
        <w:t>24</w:t>
      </w:r>
      <w:r w:rsidRPr="008F4A8D">
        <w:t>.</w:t>
      </w:r>
    </w:p>
    <w:p w:rsidR="00E64E9E" w:rsidRPr="00E64E9E" w:rsidRDefault="00E64E9E" w:rsidP="00E64E9E">
      <w:pPr>
        <w:tabs>
          <w:tab w:val="left" w:pos="0"/>
          <w:tab w:val="left" w:pos="1008"/>
          <w:tab w:val="left" w:pos="2340"/>
        </w:tabs>
        <w:ind w:left="540" w:hanging="540"/>
        <w:rPr>
          <w:color w:val="3333FF"/>
        </w:rPr>
      </w:pPr>
      <w:r>
        <w:tab/>
        <w:t xml:space="preserve">  − </w:t>
      </w:r>
      <w:r>
        <w:fldChar w:fldCharType="begin"/>
      </w:r>
      <w:r>
        <w:instrText xml:space="preserve"> EQ \F(7,8)</w:instrText>
      </w:r>
      <w:r>
        <w:fldChar w:fldCharType="end"/>
      </w:r>
      <w:r>
        <w:t xml:space="preserve"> </w:t>
      </w:r>
      <w:r>
        <w:rPr>
          <w:i/>
        </w:rPr>
        <w:t>k</w:t>
      </w:r>
      <w:r>
        <w:t xml:space="preserve"> = −21</w:t>
      </w:r>
      <w:r w:rsidRPr="008F4A8D">
        <w:tab/>
      </w:r>
      <w:r w:rsidRPr="00E64E9E">
        <w:rPr>
          <w:color w:val="3333FF"/>
        </w:rPr>
        <w:t>Write the equation.</w:t>
      </w:r>
    </w:p>
    <w:p w:rsidR="00E64E9E" w:rsidRPr="008F4A8D" w:rsidRDefault="00E64E9E" w:rsidP="00E64E9E">
      <w:pPr>
        <w:tabs>
          <w:tab w:val="left" w:pos="216"/>
          <w:tab w:val="left" w:pos="1008"/>
          <w:tab w:val="left" w:pos="2340"/>
        </w:tabs>
        <w:ind w:left="540" w:hanging="540"/>
        <w:rPr>
          <w:color w:val="3333FF"/>
        </w:rPr>
      </w:pPr>
      <w:r>
        <w:t xml:space="preserve">       − </w:t>
      </w:r>
      <w:r>
        <w:fldChar w:fldCharType="begin"/>
      </w:r>
      <w:r>
        <w:instrText xml:space="preserve"> EQ \F(7,8)</w:instrText>
      </w:r>
      <w:r>
        <w:fldChar w:fldCharType="end"/>
      </w:r>
      <w:r>
        <w:t xml:space="preserve"> (24) </w:t>
      </w:r>
      <w:r w:rsidRPr="008F4A8D">
        <w:rPr>
          <w:position w:val="-4"/>
        </w:rPr>
        <w:object w:dxaOrig="200" w:dyaOrig="400">
          <v:shape id="_x0000_i1026" type="#_x0000_t75" style="width:10pt;height:20pt" o:ole="">
            <v:imagedata r:id="rId11" o:title=""/>
          </v:shape>
          <o:OLEObject Type="Embed" ProgID="Equation.DSMT4" ShapeID="_x0000_i1026" DrawAspect="Content" ObjectID="_1331722030" r:id="rId12"/>
        </w:object>
      </w:r>
      <w:r w:rsidRPr="008F4A8D">
        <w:t xml:space="preserve"> </w:t>
      </w:r>
      <w:r>
        <w:t>−21</w:t>
      </w:r>
      <w:r w:rsidRPr="008F4A8D">
        <w:tab/>
      </w:r>
      <w:r w:rsidRPr="008F4A8D">
        <w:rPr>
          <w:color w:val="3333FF"/>
        </w:rPr>
        <w:t xml:space="preserve">Replace </w:t>
      </w:r>
      <w:r>
        <w:rPr>
          <w:i/>
          <w:color w:val="3333FF"/>
        </w:rPr>
        <w:t>k</w:t>
      </w:r>
      <w:r w:rsidRPr="008F4A8D">
        <w:rPr>
          <w:color w:val="3333FF"/>
        </w:rPr>
        <w:t xml:space="preserve"> with </w:t>
      </w:r>
      <w:r>
        <w:rPr>
          <w:color w:val="3333FF"/>
        </w:rPr>
        <w:t>24</w:t>
      </w:r>
      <w:r w:rsidRPr="008F4A8D">
        <w:rPr>
          <w:color w:val="3333FF"/>
        </w:rPr>
        <w:t>.</w:t>
      </w:r>
    </w:p>
    <w:p w:rsidR="00E64E9E" w:rsidRPr="008F4A8D" w:rsidRDefault="00E64E9E" w:rsidP="00E64E9E">
      <w:pPr>
        <w:tabs>
          <w:tab w:val="left" w:pos="216"/>
          <w:tab w:val="left" w:pos="1008"/>
          <w:tab w:val="left" w:pos="2340"/>
        </w:tabs>
        <w:ind w:left="540" w:hanging="540"/>
        <w:rPr>
          <w:color w:val="3333FF"/>
        </w:rPr>
      </w:pPr>
      <w:r>
        <w:t xml:space="preserve">      </w:t>
      </w:r>
      <w:r>
        <w:tab/>
        <w:t xml:space="preserve">     −21</w:t>
      </w:r>
      <w:r w:rsidRPr="008F4A8D">
        <w:rPr>
          <w:position w:val="-4"/>
        </w:rPr>
        <w:object w:dxaOrig="200" w:dyaOrig="400">
          <v:shape id="_x0000_i1027" type="#_x0000_t75" style="width:10pt;height:20pt" o:ole="">
            <v:imagedata r:id="rId13" o:title=""/>
          </v:shape>
          <o:OLEObject Type="Embed" ProgID="Equation.DSMT4" ShapeID="_x0000_i1027" DrawAspect="Content" ObjectID="_1331722031" r:id="rId14"/>
        </w:object>
      </w:r>
      <w:r w:rsidRPr="008F4A8D">
        <w:t xml:space="preserve"> 28</w:t>
      </w:r>
      <w:r w:rsidRPr="008F4A8D">
        <w:tab/>
      </w:r>
      <w:r>
        <w:rPr>
          <w:color w:val="3333FF"/>
        </w:rPr>
        <w:t>Multiply.</w:t>
      </w:r>
    </w:p>
    <w:p w:rsidR="00E64E9E" w:rsidRPr="008F4A8D" w:rsidRDefault="00E64E9E" w:rsidP="00E64E9E">
      <w:pPr>
        <w:tabs>
          <w:tab w:val="left" w:pos="216"/>
          <w:tab w:val="left" w:pos="1008"/>
          <w:tab w:val="left" w:pos="2340"/>
        </w:tabs>
        <w:ind w:left="540" w:hanging="540"/>
      </w:pPr>
    </w:p>
    <w:p w:rsidR="00E64E9E" w:rsidRPr="008F4A8D" w:rsidRDefault="00E64E9E" w:rsidP="00E64E9E">
      <w:pPr>
        <w:tabs>
          <w:tab w:val="left" w:pos="540"/>
          <w:tab w:val="left" w:pos="2340"/>
        </w:tabs>
        <w:autoSpaceDE w:val="0"/>
        <w:autoSpaceDN w:val="0"/>
        <w:adjustRightInd w:val="0"/>
        <w:ind w:left="540" w:hanging="540"/>
        <w:rPr>
          <w:color w:val="3333FF"/>
        </w:rPr>
      </w:pPr>
      <w:r w:rsidRPr="008F4A8D">
        <w:tab/>
        <w:t xml:space="preserve">  </w:t>
      </w:r>
      <w:r>
        <w:t xml:space="preserve">   −21</w:t>
      </w:r>
      <w:r w:rsidRPr="008F4A8D">
        <w:t xml:space="preserve"> = </w:t>
      </w:r>
      <w:r>
        <w:t>−21</w:t>
      </w:r>
      <w:r w:rsidRPr="008F4A8D">
        <w:t xml:space="preserve"> </w:t>
      </w:r>
      <w:r>
        <w:rPr>
          <w:b/>
        </w:rPr>
        <w:sym w:font="Wingdings 2" w:char="F050"/>
      </w:r>
      <w:r w:rsidRPr="008F4A8D">
        <w:rPr>
          <w:b/>
        </w:rPr>
        <w:t xml:space="preserve">  </w:t>
      </w:r>
      <w:r w:rsidRPr="008F4A8D">
        <w:rPr>
          <w:b/>
        </w:rPr>
        <w:tab/>
      </w:r>
      <w:r w:rsidRPr="008F4A8D">
        <w:rPr>
          <w:color w:val="3333FF"/>
        </w:rPr>
        <w:t>The sentence is true.</w:t>
      </w:r>
    </w:p>
    <w:p w:rsidR="00283BA1" w:rsidRDefault="00283BA1" w:rsidP="0086654B">
      <w:pPr>
        <w:tabs>
          <w:tab w:val="left" w:pos="360"/>
          <w:tab w:val="left" w:pos="1800"/>
        </w:tabs>
        <w:autoSpaceDE w:val="0"/>
        <w:autoSpaceDN w:val="0"/>
        <w:adjustRightInd w:val="0"/>
        <w:ind w:left="540" w:hanging="540"/>
      </w:pPr>
    </w:p>
    <w:p w:rsidR="006615BF" w:rsidRPr="006615BF" w:rsidRDefault="006E3802" w:rsidP="0086654B">
      <w:pPr>
        <w:tabs>
          <w:tab w:val="left" w:pos="360"/>
          <w:tab w:val="left" w:pos="1800"/>
        </w:tabs>
        <w:autoSpaceDE w:val="0"/>
        <w:autoSpaceDN w:val="0"/>
        <w:adjustRightInd w:val="0"/>
        <w:ind w:left="540" w:hanging="5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28575</wp:posOffset>
                </wp:positionV>
                <wp:extent cx="523875" cy="438150"/>
                <wp:effectExtent l="0" t="3175" r="0" b="317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2068A" w:rsidRDefault="0092068A" w:rsidP="0092068A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3039" cy="304923"/>
                                  <wp:effectExtent l="19050" t="0" r="0" b="0"/>
                                  <wp:docPr id="15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3039" cy="3049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-11.2pt;margin-top:2.25pt;width:41.25pt;height:3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" filled="f" stroked="f">
                <v:textbox>
                  <w:txbxContent>
                    <w:p w:rsidR="0092068A" w:rsidRDefault="0092068A" w:rsidP="0092068A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43039" cy="304923"/>
                            <wp:effectExtent l="19050" t="0" r="0" b="0"/>
                            <wp:docPr id="15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3039" cy="3049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E64E9E" w:rsidRDefault="0086654B" w:rsidP="0086654B">
      <w:pPr>
        <w:autoSpaceDE w:val="0"/>
        <w:autoSpaceDN w:val="0"/>
        <w:adjustRightInd w:val="0"/>
        <w:ind w:left="540" w:hanging="540"/>
        <w:rPr>
          <w:b/>
          <w:bCs/>
        </w:rPr>
      </w:pPr>
      <w:r w:rsidRPr="006615BF">
        <w:rPr>
          <w:b/>
          <w:bCs/>
        </w:rPr>
        <w:tab/>
      </w:r>
      <w:r w:rsidR="006615BF" w:rsidRPr="006615BF">
        <w:rPr>
          <w:b/>
          <w:bCs/>
        </w:rPr>
        <w:t>Jos</w:t>
      </w:r>
      <w:r w:rsidR="006615BF">
        <w:rPr>
          <w:rFonts w:cstheme="minorHAnsi"/>
          <w:b/>
          <w:bCs/>
        </w:rPr>
        <w:t>é</w:t>
      </w:r>
      <w:r w:rsidR="006615BF">
        <w:rPr>
          <w:b/>
          <w:bCs/>
        </w:rPr>
        <w:t xml:space="preserve"> correctly answered 80% of the questions on a language arts quiz. If he answered 16 questions correctly, how many questions were on the language arts quiz?</w:t>
      </w:r>
      <w:r w:rsidR="00E64E9E">
        <w:rPr>
          <w:b/>
          <w:bCs/>
        </w:rPr>
        <w:t xml:space="preserve">  Define a variable. Then write and solve an equation for this situation.</w:t>
      </w:r>
    </w:p>
    <w:p w:rsidR="00283BA1" w:rsidRPr="006615BF" w:rsidRDefault="006E3802" w:rsidP="0086654B">
      <w:pPr>
        <w:autoSpaceDE w:val="0"/>
        <w:autoSpaceDN w:val="0"/>
        <w:adjustRightInd w:val="0"/>
        <w:ind w:left="540" w:hanging="5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466850</wp:posOffset>
                </wp:positionH>
                <wp:positionV relativeFrom="paragraph">
                  <wp:posOffset>213360</wp:posOffset>
                </wp:positionV>
                <wp:extent cx="2971800" cy="1134110"/>
                <wp:effectExtent l="6350" t="0" r="6350" b="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134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15BF" w:rsidRPr="00A17472" w:rsidRDefault="006615BF" w:rsidP="00283BA1">
                            <w:pPr>
                              <w:rPr>
                                <w:color w:val="0000FF"/>
                                <w:sz w:val="4"/>
                                <w:szCs w:val="4"/>
                              </w:rPr>
                            </w:pPr>
                          </w:p>
                          <w:p w:rsidR="006615BF" w:rsidRPr="00AF6918" w:rsidRDefault="006615BF" w:rsidP="00283BA1">
                            <w:pPr>
                              <w:rPr>
                                <w:color w:val="0000FF"/>
                                <w:sz w:val="8"/>
                                <w:szCs w:val="8"/>
                              </w:rPr>
                            </w:pPr>
                          </w:p>
                          <w:p w:rsidR="006615BF" w:rsidRDefault="006615BF" w:rsidP="00283BA1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Write the equation.</w:t>
                            </w:r>
                          </w:p>
                          <w:p w:rsidR="006615BF" w:rsidRPr="0086654B" w:rsidRDefault="006615BF" w:rsidP="00283BA1">
                            <w:pPr>
                              <w:rPr>
                                <w:color w:val="0000FF"/>
                                <w:sz w:val="18"/>
                                <w:szCs w:val="18"/>
                              </w:rPr>
                            </w:pPr>
                          </w:p>
                          <w:p w:rsidR="006615BF" w:rsidRPr="00A17472" w:rsidRDefault="006615BF" w:rsidP="00283BA1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Division Property of Equality</w:t>
                            </w:r>
                          </w:p>
                          <w:p w:rsidR="006615BF" w:rsidRPr="00E64E9E" w:rsidRDefault="006615BF" w:rsidP="00283BA1">
                            <w:pPr>
                              <w:rPr>
                                <w:color w:val="0000FF"/>
                                <w:sz w:val="8"/>
                                <w:szCs w:val="8"/>
                              </w:rPr>
                            </w:pPr>
                          </w:p>
                          <w:p w:rsidR="006615BF" w:rsidRPr="00A17472" w:rsidRDefault="006615BF" w:rsidP="00283BA1">
                            <w:r w:rsidRPr="00A17472">
                              <w:rPr>
                                <w:color w:val="0000FF"/>
                              </w:rPr>
                              <w:t>Simplify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115.5pt;margin-top:16.8pt;width:234pt;height:89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" filled="f" stroked="f">
                <v:textbox>
                  <w:txbxContent>
                    <w:p w:rsidR="006615BF" w:rsidRPr="00A17472" w:rsidRDefault="006615BF" w:rsidP="00283BA1">
                      <w:pPr>
                        <w:rPr>
                          <w:color w:val="0000FF"/>
                          <w:sz w:val="4"/>
                          <w:szCs w:val="4"/>
                        </w:rPr>
                      </w:pPr>
                    </w:p>
                    <w:p w:rsidR="006615BF" w:rsidRPr="00AF6918" w:rsidRDefault="006615BF" w:rsidP="00283BA1">
                      <w:pPr>
                        <w:rPr>
                          <w:color w:val="0000FF"/>
                          <w:sz w:val="8"/>
                          <w:szCs w:val="8"/>
                        </w:rPr>
                      </w:pPr>
                    </w:p>
                    <w:p w:rsidR="006615BF" w:rsidRDefault="006615BF" w:rsidP="00283BA1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Write the equation.</w:t>
                      </w:r>
                    </w:p>
                    <w:p w:rsidR="006615BF" w:rsidRPr="0086654B" w:rsidRDefault="006615BF" w:rsidP="00283BA1">
                      <w:pPr>
                        <w:rPr>
                          <w:color w:val="0000FF"/>
                          <w:sz w:val="18"/>
                          <w:szCs w:val="18"/>
                        </w:rPr>
                      </w:pPr>
                    </w:p>
                    <w:p w:rsidR="006615BF" w:rsidRPr="00A17472" w:rsidRDefault="006615BF" w:rsidP="00283BA1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Division Property of Equality</w:t>
                      </w:r>
                    </w:p>
                    <w:p w:rsidR="006615BF" w:rsidRPr="00E64E9E" w:rsidRDefault="006615BF" w:rsidP="00283BA1">
                      <w:pPr>
                        <w:rPr>
                          <w:color w:val="0000FF"/>
                          <w:sz w:val="8"/>
                          <w:szCs w:val="8"/>
                        </w:rPr>
                      </w:pPr>
                    </w:p>
                    <w:p w:rsidR="006615BF" w:rsidRPr="00A17472" w:rsidRDefault="006615BF" w:rsidP="00283BA1">
                      <w:r w:rsidRPr="00A17472">
                        <w:rPr>
                          <w:color w:val="0000FF"/>
                        </w:rPr>
                        <w:t>Simplify.</w:t>
                      </w:r>
                    </w:p>
                  </w:txbxContent>
                </v:textbox>
              </v:shape>
            </w:pict>
          </mc:Fallback>
        </mc:AlternateContent>
      </w:r>
      <w:r w:rsidR="0086654B" w:rsidRPr="006615BF">
        <w:rPr>
          <w:b/>
          <w:bCs/>
        </w:rPr>
        <w:br/>
      </w:r>
      <w:r w:rsidR="00283BA1" w:rsidRPr="006615BF">
        <w:t xml:space="preserve">Let </w:t>
      </w:r>
      <w:r w:rsidR="00283BA1" w:rsidRPr="006615BF">
        <w:rPr>
          <w:i/>
        </w:rPr>
        <w:t>q</w:t>
      </w:r>
      <w:r w:rsidR="00283BA1" w:rsidRPr="006615BF">
        <w:t xml:space="preserve"> = the number of questions on the quiz.</w:t>
      </w:r>
    </w:p>
    <w:p w:rsidR="00283BA1" w:rsidRPr="006615BF" w:rsidRDefault="00283BA1" w:rsidP="0086654B">
      <w:pPr>
        <w:autoSpaceDE w:val="0"/>
        <w:autoSpaceDN w:val="0"/>
        <w:adjustRightInd w:val="0"/>
        <w:ind w:left="540" w:hanging="540"/>
      </w:pPr>
      <w:r w:rsidRPr="006615BF">
        <w:tab/>
      </w:r>
      <w:r w:rsidR="00E64E9E" w:rsidRPr="006615BF">
        <w:rPr>
          <w:position w:val="-56"/>
        </w:rPr>
        <w:object w:dxaOrig="1280" w:dyaOrig="1240">
          <v:shape id="_x0000_i1028" type="#_x0000_t75" style="width:65pt;height:62pt" o:ole="">
            <v:imagedata r:id="rId16" o:title=""/>
          </v:shape>
          <o:OLEObject Type="Embed" ProgID="Equation.DSMT4" ShapeID="_x0000_i1028" DrawAspect="Content" ObjectID="_1331722032" r:id="rId17"/>
        </w:object>
      </w:r>
      <w:r w:rsidRPr="006615BF">
        <w:tab/>
      </w:r>
      <w:r w:rsidRPr="006615BF">
        <w:tab/>
      </w:r>
    </w:p>
    <w:p w:rsidR="00283BA1" w:rsidRPr="006615BF" w:rsidRDefault="006615BF" w:rsidP="0086654B">
      <w:pPr>
        <w:autoSpaceDE w:val="0"/>
        <w:autoSpaceDN w:val="0"/>
        <w:adjustRightInd w:val="0"/>
        <w:ind w:left="540" w:hanging="540"/>
      </w:pPr>
      <w:r>
        <w:tab/>
        <w:t>So, there were 20 questions on the language arts quiz.</w:t>
      </w:r>
    </w:p>
    <w:p w:rsidR="00E37090" w:rsidRDefault="00E37090" w:rsidP="0086654B">
      <w:pPr>
        <w:ind w:left="540" w:hanging="540"/>
      </w:pPr>
    </w:p>
    <w:sectPr w:rsidR="00E37090" w:rsidSect="005C4B17">
      <w:footerReference w:type="default" r:id="rId18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005" w:rsidRDefault="000C5005" w:rsidP="000C5005">
      <w:pPr>
        <w:spacing w:line="240" w:lineRule="auto"/>
      </w:pPr>
      <w:r>
        <w:separator/>
      </w:r>
    </w:p>
  </w:endnote>
  <w:endnote w:type="continuationSeparator" w:id="0">
    <w:p w:rsidR="000C5005" w:rsidRDefault="000C5005" w:rsidP="000C500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C5005" w:rsidRDefault="000C5005">
    <w:pPr>
      <w:pStyle w:val="Footer"/>
    </w:pPr>
    <w:r w:rsidRPr="00A619EF">
      <w:rPr>
        <w:i/>
      </w:rPr>
      <w:t>Glencoe Math</w:t>
    </w:r>
    <w:r>
      <w:t>, Course 3</w:t>
    </w:r>
  </w:p>
  <w:p w:rsidR="000C5005" w:rsidRDefault="000C5005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005" w:rsidRDefault="000C5005" w:rsidP="000C5005">
      <w:pPr>
        <w:spacing w:line="240" w:lineRule="auto"/>
      </w:pPr>
      <w:r>
        <w:separator/>
      </w:r>
    </w:p>
  </w:footnote>
  <w:footnote w:type="continuationSeparator" w:id="0">
    <w:p w:rsidR="000C5005" w:rsidRDefault="000C5005" w:rsidP="000C500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8318FC"/>
    <w:multiLevelType w:val="hybridMultilevel"/>
    <w:tmpl w:val="AE26778E"/>
    <w:lvl w:ilvl="0" w:tplc="47C6D25C">
      <w:start w:val="15"/>
      <w:numFmt w:val="bullet"/>
      <w:lvlText w:val="−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BA1"/>
    <w:rsid w:val="000C5005"/>
    <w:rsid w:val="00201E50"/>
    <w:rsid w:val="00283BA1"/>
    <w:rsid w:val="002B4C52"/>
    <w:rsid w:val="00495A2E"/>
    <w:rsid w:val="004A229A"/>
    <w:rsid w:val="004D3244"/>
    <w:rsid w:val="005C4B17"/>
    <w:rsid w:val="006325E2"/>
    <w:rsid w:val="006615BF"/>
    <w:rsid w:val="006E3802"/>
    <w:rsid w:val="0086654B"/>
    <w:rsid w:val="008A0F7D"/>
    <w:rsid w:val="008D5DE0"/>
    <w:rsid w:val="0092068A"/>
    <w:rsid w:val="00D16CF8"/>
    <w:rsid w:val="00E37090"/>
    <w:rsid w:val="00E54F0B"/>
    <w:rsid w:val="00E6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615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15B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5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C500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005"/>
  </w:style>
  <w:style w:type="paragraph" w:styleId="Footer">
    <w:name w:val="footer"/>
    <w:basedOn w:val="Normal"/>
    <w:link w:val="FooterChar"/>
    <w:uiPriority w:val="99"/>
    <w:unhideWhenUsed/>
    <w:rsid w:val="000C500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005"/>
  </w:style>
  <w:style w:type="paragraph" w:styleId="ListParagraph">
    <w:name w:val="List Paragraph"/>
    <w:basedOn w:val="Normal"/>
    <w:uiPriority w:val="34"/>
    <w:qFormat/>
    <w:rsid w:val="00E64E9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615B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15B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5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C500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C5005"/>
  </w:style>
  <w:style w:type="paragraph" w:styleId="Footer">
    <w:name w:val="footer"/>
    <w:basedOn w:val="Normal"/>
    <w:link w:val="FooterChar"/>
    <w:uiPriority w:val="99"/>
    <w:unhideWhenUsed/>
    <w:rsid w:val="000C500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5005"/>
  </w:style>
  <w:style w:type="paragraph" w:styleId="ListParagraph">
    <w:name w:val="List Paragraph"/>
    <w:basedOn w:val="Normal"/>
    <w:uiPriority w:val="34"/>
    <w:qFormat/>
    <w:rsid w:val="00E64E9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png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footer" Target="footer1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2</Words>
  <Characters>699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1T18:01:00Z</dcterms:created>
  <dcterms:modified xsi:type="dcterms:W3CDTF">2014-04-01T18:01:00Z</dcterms:modified>
</cp:coreProperties>
</file>